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5175aad8e1f4207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BA85495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3C1B1BF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61618B68">
          <v:shape xmlns:o="urn:schemas-microsoft-com:office:office" xmlns:v="urn:schemas-microsoft-com:vml" id="_x0000_i176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761" DrawAspect="Content" ObjectID="_1571334696" r:id="rId72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62DF3B6">
          <v:shape xmlns:o="urn:schemas-microsoft-com:office:office" xmlns:v="urn:schemas-microsoft-com:vml" id="_x0000_i176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762" DrawAspect="Content" ObjectID="_1571334697" r:id="rId72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5BEB92A3">
          <v:shape xmlns:o="urn:schemas-microsoft-com:office:office" xmlns:v="urn:schemas-microsoft-com:vml" id="_x0000_i176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763" DrawAspect="Content" ObjectID="_1571334698" r:id="rId72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77656B6D">
          <v:shape xmlns:o="urn:schemas-microsoft-com:office:office" xmlns:v="urn:schemas-microsoft-com:vml" id="_x0000_i176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764" DrawAspect="Content" ObjectID="_1571334699" r:id="rId72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07.bin" Id="rId726" /><Relationship Type="http://schemas.openxmlformats.org/officeDocument/2006/relationships/oleObject" Target="/word/embeddings/oleObject708.bin" Id="rId727" /><Relationship Type="http://schemas.openxmlformats.org/officeDocument/2006/relationships/oleObject" Target="/word/embeddings/oleObject709.bin" Id="rId728" /><Relationship Type="http://schemas.openxmlformats.org/officeDocument/2006/relationships/oleObject" Target="/word/embeddings/oleObject710.bin" Id="rId72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